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28733F7F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6857A08F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04B77B59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E03C04E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F521F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723D778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50DE3EB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0ED9999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062A334A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1BFE53E9" w14:textId="7DF5E328" w:rsidR="003842BD" w:rsidRPr="001C6F84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B87481" w:rsidRPr="001C6F84">
            <w:rPr>
              <w:rFonts w:ascii="Times New Roman" w:eastAsia="Times New Roman" w:hAnsi="Times New Roman" w:cs="Times New Roman"/>
              <w:sz w:val="28"/>
              <w:szCs w:val="28"/>
            </w:rPr>
            <w:t>3</w:t>
          </w:r>
        </w:p>
        <w:p w14:paraId="06E5C3B3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37916A64" w14:textId="0B87A17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B87481" w:rsidRPr="00B87481">
            <w:rPr>
              <w:rFonts w:ascii="Times New Roman" w:eastAsia="Times New Roman" w:hAnsi="Times New Roman" w:cs="Times New Roman"/>
              <w:sz w:val="28"/>
              <w:szCs w:val="28"/>
            </w:rPr>
            <w:t>Обработка исключительных ситуаций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AB594A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288D595B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9B9FF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513F7A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02FD355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46F4148F" w14:textId="77777777"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14:paraId="1CC59682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ектемирова А.Э.</w:t>
          </w:r>
        </w:p>
        <w:p w14:paraId="632BBA90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Будников М.С.</w:t>
          </w:r>
        </w:p>
        <w:p w14:paraId="1FA10F24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0CE8FFB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0F7630A1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44345CEB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27DD6CD7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A53E95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25EC91A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9559E60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34A977A2" w14:textId="373B913B"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B87481" w:rsidRPr="00B87481">
            <w:rPr>
              <w:rFonts w:ascii="Times New Roman" w:hAnsi="Times New Roman" w:cs="Times New Roman"/>
              <w:sz w:val="28"/>
              <w:szCs w:val="28"/>
            </w:rPr>
            <w:t>изучить механизм обработки исключительных ситуаций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>.</w:t>
          </w:r>
        </w:p>
      </w:sdtContent>
    </w:sdt>
    <w:p w14:paraId="645F5982" w14:textId="7777777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08480B75" w14:textId="77777777" w:rsidTr="00E13B06">
        <w:trPr>
          <w:jc w:val="center"/>
        </w:trPr>
        <w:tc>
          <w:tcPr>
            <w:tcW w:w="2370" w:type="dxa"/>
            <w:vAlign w:val="center"/>
          </w:tcPr>
          <w:p w14:paraId="38F9AEC0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5DB1C7BA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0797CCB7" w14:textId="77777777" w:rsidTr="00E13B06">
        <w:trPr>
          <w:jc w:val="center"/>
        </w:trPr>
        <w:tc>
          <w:tcPr>
            <w:tcW w:w="2370" w:type="dxa"/>
            <w:vAlign w:val="center"/>
          </w:tcPr>
          <w:p w14:paraId="4EEC35A9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907" w:type="dxa"/>
            <w:vAlign w:val="center"/>
          </w:tcPr>
          <w:p w14:paraId="56D36A09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 w14:anchorId="0D3D19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35pt;height:18pt" o:ole="">
                  <v:imagedata r:id="rId6" o:title=""/>
                </v:shape>
                <o:OLEObject Type="Embed" ProgID="Equation.DSMT4" ShapeID="_x0000_i1025" DrawAspect="Content" ObjectID="_1746428529" r:id="rId7"/>
              </w:object>
            </w:r>
          </w:p>
        </w:tc>
      </w:tr>
    </w:tbl>
    <w:p w14:paraId="65953C1B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92FB76B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BF5489A" wp14:editId="0BEF24D9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766FCA" w14:textId="2E1327C0" w:rsidR="007B5568" w:rsidRDefault="00B87481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7481">
        <w:rPr>
          <w:rFonts w:ascii="Times New Roman" w:hAnsi="Times New Roman" w:cs="Times New Roman"/>
          <w:sz w:val="28"/>
          <w:szCs w:val="28"/>
        </w:rPr>
        <w:t xml:space="preserve">Модифицировать приложение из предыдущей лабораторной работы, реализовав проверку вводимых данных с использованием механизма исключений. Необходимо создать свой класс, унаследованный от класса </w:t>
      </w:r>
      <w:proofErr w:type="spellStart"/>
      <w:r w:rsidRPr="00B87481">
        <w:rPr>
          <w:rFonts w:ascii="Times New Roman" w:hAnsi="Times New Roman" w:cs="Times New Roman"/>
          <w:sz w:val="28"/>
          <w:szCs w:val="28"/>
        </w:rPr>
        <w:t>Exception</w:t>
      </w:r>
      <w:proofErr w:type="spellEnd"/>
      <w:r w:rsidRPr="00B87481">
        <w:rPr>
          <w:rFonts w:ascii="Times New Roman" w:hAnsi="Times New Roman" w:cs="Times New Roman"/>
          <w:sz w:val="28"/>
          <w:szCs w:val="28"/>
        </w:rPr>
        <w:t xml:space="preserve">, и генерировать исключение, если возникает попытка создать экземпляр класса </w:t>
      </w:r>
      <w:proofErr w:type="spellStart"/>
      <w:r w:rsidRPr="00B87481">
        <w:rPr>
          <w:rFonts w:ascii="Times New Roman" w:hAnsi="Times New Roman" w:cs="Times New Roman"/>
          <w:sz w:val="28"/>
          <w:szCs w:val="28"/>
        </w:rPr>
        <w:t>RecIntegral</w:t>
      </w:r>
      <w:proofErr w:type="spellEnd"/>
      <w:r w:rsidRPr="00B87481">
        <w:rPr>
          <w:rFonts w:ascii="Times New Roman" w:hAnsi="Times New Roman" w:cs="Times New Roman"/>
          <w:sz w:val="28"/>
          <w:szCs w:val="28"/>
        </w:rPr>
        <w:t xml:space="preserve"> со значениями, не являющимися числами в диапазоне от 0,000001 до 1000000. В качестве обработки исключения необходимо выводить диалог, содержащий предупреждение о некорректности введенных данных. Оформление лабораторной работы должно быть выполнено в соответствии с требованиями, приведенными в Приложении 2.</w:t>
      </w:r>
      <w:r w:rsidR="007B5568">
        <w:rPr>
          <w:rFonts w:ascii="Times New Roman" w:hAnsi="Times New Roman" w:cs="Times New Roman"/>
          <w:sz w:val="28"/>
          <w:szCs w:val="28"/>
        </w:rPr>
        <w:br w:type="page"/>
      </w:r>
    </w:p>
    <w:p w14:paraId="18AB8375" w14:textId="77777777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06DEE8A3" w14:textId="68A78D07" w:rsidR="000F162E" w:rsidRPr="00510FFE" w:rsidRDefault="00B87481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ли элемент </w:t>
      </w:r>
      <w:proofErr w:type="spellStart"/>
      <w:r w:rsidR="00510FFE">
        <w:rPr>
          <w:rFonts w:ascii="Times New Roman" w:hAnsi="Times New Roman" w:cs="Times New Roman"/>
          <w:sz w:val="28"/>
          <w:szCs w:val="28"/>
          <w:lang w:val="en-US"/>
        </w:rPr>
        <w:t>JOptionPane</w:t>
      </w:r>
      <w:proofErr w:type="spellEnd"/>
      <w:r w:rsidR="00510FFE" w:rsidRPr="00510FFE">
        <w:rPr>
          <w:rFonts w:ascii="Times New Roman" w:hAnsi="Times New Roman" w:cs="Times New Roman"/>
          <w:sz w:val="28"/>
          <w:szCs w:val="28"/>
        </w:rPr>
        <w:t xml:space="preserve"> </w:t>
      </w:r>
      <w:r w:rsidR="00510FFE">
        <w:rPr>
          <w:rFonts w:ascii="Times New Roman" w:hAnsi="Times New Roman" w:cs="Times New Roman"/>
          <w:sz w:val="28"/>
          <w:szCs w:val="28"/>
        </w:rPr>
        <w:t>в интерфейс приложения</w:t>
      </w:r>
      <w:r w:rsidR="000F162E" w:rsidRPr="00510FFE">
        <w:rPr>
          <w:rFonts w:ascii="Times New Roman" w:hAnsi="Times New Roman" w:cs="Times New Roman"/>
          <w:sz w:val="28"/>
          <w:szCs w:val="28"/>
        </w:rPr>
        <w:t>.</w:t>
      </w:r>
    </w:p>
    <w:p w14:paraId="308F737B" w14:textId="77777777" w:rsidR="00E4649A" w:rsidRPr="003C3FAC" w:rsidRDefault="003C3FAC" w:rsidP="00E4649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C3FAC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706557B2" wp14:editId="7CEB2574">
            <wp:extent cx="5400000" cy="3555774"/>
            <wp:effectExtent l="0" t="0" r="0" b="6985"/>
            <wp:docPr id="4630058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005810" name="Рисунок 1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55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E0D5A" w14:textId="774B4FDE" w:rsidR="00E4649A" w:rsidRDefault="00510FFE" w:rsidP="003C3FA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ли новый класс </w:t>
      </w:r>
      <w:r w:rsidRPr="00510FFE">
        <w:rPr>
          <w:rFonts w:ascii="Times New Roman" w:hAnsi="Times New Roman" w:cs="Times New Roman"/>
          <w:sz w:val="28"/>
          <w:szCs w:val="28"/>
        </w:rPr>
        <w:t>ExceptionLab3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2BB09E0" w14:textId="4BE2809C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6CB112" wp14:editId="446A27D9">
            <wp:extent cx="5400000" cy="2378771"/>
            <wp:effectExtent l="0" t="0" r="0" b="2540"/>
            <wp:docPr id="15505779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057796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37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F338C" w14:textId="77777777" w:rsidR="00510FFE" w:rsidRDefault="00510FF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6D6FB73" w14:textId="0A1EEB8D" w:rsidR="00510FFE" w:rsidRPr="00510FFE" w:rsidRDefault="00510FFE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ополнили класс </w:t>
      </w:r>
      <w:proofErr w:type="spellStart"/>
      <w:r w:rsidRPr="00510FFE">
        <w:rPr>
          <w:rFonts w:ascii="Times New Roman" w:hAnsi="Times New Roman" w:cs="Times New Roman"/>
          <w:sz w:val="28"/>
          <w:szCs w:val="28"/>
          <w:lang w:val="en-US"/>
        </w:rPr>
        <w:t>RecIntegral</w:t>
      </w:r>
      <w:proofErr w:type="spellEnd"/>
      <w:r w:rsidRPr="00510FF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25E079D" w14:textId="3C820011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2497260" wp14:editId="6EBE8A4C">
            <wp:extent cx="5400000" cy="2626403"/>
            <wp:effectExtent l="0" t="0" r="0" b="2540"/>
            <wp:docPr id="7211110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11103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26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F77A2" w14:textId="28B373CE" w:rsid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76E6993" wp14:editId="2AD6F385">
            <wp:extent cx="5400000" cy="2297381"/>
            <wp:effectExtent l="0" t="0" r="0" b="8255"/>
            <wp:docPr id="17219551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95517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297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1A294" w14:textId="788DECC0" w:rsidR="00510FFE" w:rsidRDefault="00510FFE" w:rsidP="00510FFE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ли функционал кнопки добавить.</w:t>
      </w:r>
    </w:p>
    <w:p w14:paraId="2DDC0FAF" w14:textId="38724D96" w:rsidR="00510FFE" w:rsidRPr="00510FFE" w:rsidRDefault="00510FFE" w:rsidP="00510FFE">
      <w:pPr>
        <w:jc w:val="both"/>
        <w:rPr>
          <w:rFonts w:ascii="Times New Roman" w:hAnsi="Times New Roman" w:cs="Times New Roman"/>
          <w:sz w:val="28"/>
          <w:szCs w:val="28"/>
        </w:rPr>
      </w:pPr>
      <w:r w:rsidRPr="00510FF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4174B89" wp14:editId="6C4E2E93">
            <wp:extent cx="5400000" cy="1949311"/>
            <wp:effectExtent l="0" t="0" r="0" b="0"/>
            <wp:docPr id="15067025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70251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949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870CF" w14:textId="77777777" w:rsidR="00E615B3" w:rsidRDefault="00E615B3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191F975" w14:textId="38CA937A"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281BAB06" w14:textId="77777777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14:paraId="01315F12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packag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.numberadditio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E18F46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E64FC7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import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avax.swing.JOptionPan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3365FD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80853D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5286101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7C23314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6D26F14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0A02DAF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public class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14:paraId="2A978C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3034D7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0C029B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70C6C7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step;</w:t>
      </w:r>
    </w:p>
    <w:p w14:paraId="62AA63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C59E3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6152FBF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799331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B498C3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F95D14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218B92A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0286BB9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05D6261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37FB1E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54D88CD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step;</w:t>
      </w:r>
    </w:p>
    <w:p w14:paraId="12A05CA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6ED60BD9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public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get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24917EDE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D0EE389" w14:textId="7CBCC803" w:rsidR="00E615B3" w:rsidRPr="00E615B3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F3BBE1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1F8182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return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&gt; 0.000001 &amp;&amp;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fc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&lt; 1000000;</w:t>
      </w:r>
    </w:p>
    <w:p w14:paraId="45C25E1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4C9F6ED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B6D196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4375888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0F0438C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не подходит для диапазона от 0,000001 до 1000000");</w:t>
      </w:r>
    </w:p>
    <w:p w14:paraId="3003F76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}</w:t>
      </w:r>
    </w:p>
    <w:p w14:paraId="2337DA1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is</w:t>
      </w:r>
      <w:r w:rsidRPr="00E615B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 xml:space="preserve">() &gt;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 {</w:t>
      </w:r>
    </w:p>
    <w:p w14:paraId="30B6F88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меньше, чем нижней");</w:t>
      </w:r>
    </w:p>
    <w:p w14:paraId="766A22A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60C0039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41565DD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95B04D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3D51F4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421E57C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2119B3A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нижней границы не подходит для диапазона от 0,000001 до 1000000");</w:t>
      </w:r>
    </w:p>
    <w:p w14:paraId="720EB38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}</w:t>
      </w:r>
    </w:p>
    <w:p w14:paraId="390A77B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is</w:t>
      </w:r>
      <w:r w:rsidRPr="00E615B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g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 xml:space="preserve">() &lt;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) {</w:t>
      </w:r>
    </w:p>
    <w:p w14:paraId="61A0A04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lastRenderedPageBreak/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верхней границы меньше, чем нижней");</w:t>
      </w:r>
    </w:p>
    <w:p w14:paraId="6A32492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262CD98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1A0BAC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E2AFFE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2A7E19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void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set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double step) throws ExceptionLab3 {</w:t>
      </w:r>
    </w:p>
    <w:p w14:paraId="3D8618D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if</w:t>
      </w:r>
      <w:r w:rsidRPr="00E615B3">
        <w:rPr>
          <w:rFonts w:ascii="Times New Roman" w:hAnsi="Times New Roman" w:cs="Times New Roman"/>
          <w:sz w:val="24"/>
          <w:szCs w:val="24"/>
        </w:rPr>
        <w:t xml:space="preserve"> (!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valueForCmp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(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step</w:t>
      </w:r>
      <w:r w:rsidRPr="00E615B3">
        <w:rPr>
          <w:rFonts w:ascii="Times New Roman" w:hAnsi="Times New Roman" w:cs="Times New Roman"/>
          <w:sz w:val="24"/>
          <w:szCs w:val="24"/>
        </w:rPr>
        <w:t>)) {</w:t>
      </w:r>
    </w:p>
    <w:p w14:paraId="5C732E9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thro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E615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ceptionLab</w:t>
      </w:r>
      <w:proofErr w:type="spellEnd"/>
      <w:r w:rsidRPr="00E615B3">
        <w:rPr>
          <w:rFonts w:ascii="Times New Roman" w:hAnsi="Times New Roman" w:cs="Times New Roman"/>
          <w:sz w:val="24"/>
          <w:szCs w:val="24"/>
        </w:rPr>
        <w:t>3("Значение шага не подходит для диапазона от 0,000001 до 1000000");</w:t>
      </w:r>
    </w:p>
    <w:p w14:paraId="49D046A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56344E8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2FB5C8F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4FB29948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public void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set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throws ExceptionLab3 {</w:t>
      </w:r>
    </w:p>
    <w:p w14:paraId="11AF40C1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if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his.ge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) &gt;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0B53E2F7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throw new ExceptionLab3("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Значение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шага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больше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значения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h");</w:t>
      </w:r>
    </w:p>
    <w:p w14:paraId="2C36CFB6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DCB3283" w14:textId="77777777" w:rsidR="001C6F84" w:rsidRPr="001C6F84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his.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BEC8F56" w14:textId="075DAAAD" w:rsidR="00E615B3" w:rsidRPr="00E615B3" w:rsidRDefault="001C6F84" w:rsidP="001C6F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6D43D8F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double step) {</w:t>
      </w:r>
    </w:p>
    <w:p w14:paraId="5EE860C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3D5069D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6E6B6C7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step;</w:t>
      </w:r>
    </w:p>
    <w:p w14:paraId="2A2D946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1A33F0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EB518C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) {</w:t>
      </w:r>
    </w:p>
    <w:p w14:paraId="6484571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440E148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6B364C9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his.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14:paraId="1D253CFC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8A15A67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115E681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5B9EBB9" w14:textId="77777777" w:rsid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56B76FFA" w14:textId="77777777" w:rsidR="001C6F84" w:rsidRDefault="001C6F84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2FFC822D" w14:textId="2FC94060" w:rsidR="003C3FAC" w:rsidRDefault="003C3FAC" w:rsidP="00E615B3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14:paraId="3E2564A0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private void jButton1ActionPerformed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3B922F02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7222343E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// First we define float variables.</w:t>
      </w:r>
    </w:p>
    <w:p w14:paraId="69DB6E8F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double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222D44E9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1.getText());</w:t>
      </w:r>
    </w:p>
    <w:p w14:paraId="3DB953C5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2.getText());</w:t>
      </w:r>
    </w:p>
    <w:p w14:paraId="09CF7E18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tep =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jTextField3.getText());</w:t>
      </w:r>
    </w:p>
    <w:p w14:paraId="782503CE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</w:p>
    <w:p w14:paraId="3F0FF2AB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61DD5546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try {</w:t>
      </w:r>
    </w:p>
    <w:p w14:paraId="031D3F64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4159475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1AECF7AB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.setStep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step);</w:t>
      </w:r>
    </w:p>
    <w:p w14:paraId="0FE61738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list.add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09156663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jTable1.getModel();</w:t>
      </w:r>
    </w:p>
    <w:p w14:paraId="1505896F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myTable.addRow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new Object[]{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, step});</w:t>
      </w:r>
    </w:p>
    <w:p w14:paraId="107613E9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} catch (ExceptionLab3 ex) {</w:t>
      </w:r>
    </w:p>
    <w:p w14:paraId="1CE6880C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OptionPane.showMessageDialog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(null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x.getMessag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(), "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Ошибка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"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JOptionPane.ERROR_MESSAG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52FDE2E4" w14:textId="77777777" w:rsidR="00E615B3" w:rsidRPr="00E615B3" w:rsidRDefault="00E615B3" w:rsidP="00E615B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557283E4" w14:textId="08A88C13" w:rsidR="00E615B3" w:rsidRDefault="00E615B3" w:rsidP="00E615B3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87F3D02" w14:textId="1A4E1ED2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3ActionPerformed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java.awt.event.ActionEve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ev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) {                                         </w:t>
      </w:r>
    </w:p>
    <w:p w14:paraId="24545244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1E4BAB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efaultTableMode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jTable1.getModel();</w:t>
      </w:r>
    </w:p>
    <w:p w14:paraId="4EDAF6C9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int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413A58BB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for (int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0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owCoun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++) {</w:t>
      </w:r>
    </w:p>
    <w:p w14:paraId="766AE45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try {</w:t>
      </w:r>
    </w:p>
    <w:p w14:paraId="7DC782DF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step;</w:t>
      </w:r>
    </w:p>
    <w:p w14:paraId="69F4A31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0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69228459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1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6C3C2AF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step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uble.parseDoubl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g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2).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String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);</w:t>
      </w:r>
    </w:p>
    <w:p w14:paraId="5B4A11E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new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ecIntegral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;</w:t>
      </w:r>
    </w:p>
    <w:p w14:paraId="439D138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.se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step);</w:t>
      </w:r>
    </w:p>
    <w:p w14:paraId="7C03B2C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||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= 0) ||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= 0) || (step == 0)) {</w:t>
      </w:r>
    </w:p>
    <w:p w14:paraId="34EE831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return;</w:t>
      </w:r>
    </w:p>
    <w:p w14:paraId="3D27DA8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3CF655D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if (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lt; 0) &amp;&amp;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0)) {</w:t>
      </w:r>
    </w:p>
    <w:p w14:paraId="5147DDD0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"Infinity"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4D15640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 else {</w:t>
      </w:r>
    </w:p>
    <w:p w14:paraId="48AC51B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5C7B126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down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28E3C63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result = 0;</w:t>
      </w:r>
    </w:p>
    <w:p w14:paraId="4537E36D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do {</w:t>
      </w:r>
    </w:p>
    <w:p w14:paraId="0C1CB65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+ step;</w:t>
      </w:r>
    </w:p>
    <w:p w14:paraId="448B4CF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&gt;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2F139BA2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1E4666C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}</w:t>
      </w:r>
    </w:p>
    <w:p w14:paraId="0DE19A5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double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f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+ f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22EBB2D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ri.set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473969E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*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prev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 / 2;</w:t>
      </w:r>
    </w:p>
    <w:p w14:paraId="00A1984C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result +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terationResul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14:paraId="525C3E00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} while (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nextStep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!=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topBorder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37C36E27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myTable.setValueAt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result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, 3);</w:t>
      </w:r>
    </w:p>
    <w:p w14:paraId="5F659F8A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58A6550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 catch (ExceptionLab3 ex) {</w:t>
      </w:r>
    </w:p>
    <w:p w14:paraId="001832CE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JOptionPane.showMessageDialog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(null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ex.getMessag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(), "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Ошибка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", </w:t>
      </w:r>
      <w:proofErr w:type="spellStart"/>
      <w:r w:rsidRPr="001C6F84">
        <w:rPr>
          <w:rFonts w:ascii="Times New Roman" w:hAnsi="Times New Roman" w:cs="Times New Roman"/>
          <w:sz w:val="24"/>
          <w:szCs w:val="24"/>
          <w:lang w:val="en-US"/>
        </w:rPr>
        <w:t>JOptionPane.ERROR_MESSAGE</w:t>
      </w:r>
      <w:proofErr w:type="spellEnd"/>
      <w:r w:rsidRPr="001C6F84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3B61ACBA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2D2C35A3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14127C11" w14:textId="77777777" w:rsidR="001C6F84" w:rsidRP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6E2AF7E" w14:textId="242E6774" w:rsidR="001C6F84" w:rsidRDefault="001C6F84" w:rsidP="001C6F84">
      <w:pPr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C6F84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</w:t>
      </w:r>
    </w:p>
    <w:p w14:paraId="47C13FBB" w14:textId="3DD420B8" w:rsidR="00E615B3" w:rsidRDefault="00E615B3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2A8045B" w14:textId="75F89BA0" w:rsidR="00E615B3" w:rsidRPr="001C6F84" w:rsidRDefault="00E615B3" w:rsidP="00E615B3">
      <w:pPr>
        <w:spacing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E615B3">
        <w:rPr>
          <w:rFonts w:ascii="Times New Roman" w:hAnsi="Times New Roman" w:cs="Times New Roman"/>
          <w:b/>
          <w:bCs/>
          <w:sz w:val="28"/>
          <w:szCs w:val="28"/>
          <w:lang w:val="en-US"/>
        </w:rPr>
        <w:t>ExceptionLab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3.Java</w:t>
      </w:r>
    </w:p>
    <w:p w14:paraId="0C4A98B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>public class ExceptionLab3 extends Exception {</w:t>
      </w:r>
    </w:p>
    <w:p w14:paraId="24D2918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25E67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) {</w:t>
      </w:r>
    </w:p>
    <w:p w14:paraId="72068DA9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0757BF8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621780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D06F226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) {</w:t>
      </w:r>
    </w:p>
    <w:p w14:paraId="4E846AEE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message);</w:t>
      </w:r>
    </w:p>
    <w:p w14:paraId="4906FF1B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2C759610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60AA2D4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, Throwable cause) {</w:t>
      </w:r>
    </w:p>
    <w:p w14:paraId="51156FA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message, cause);</w:t>
      </w:r>
    </w:p>
    <w:p w14:paraId="3E68AB2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507A3F4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CDA26EF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Throwable cause) {</w:t>
      </w:r>
    </w:p>
    <w:p w14:paraId="58149C1A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cause);</w:t>
      </w:r>
    </w:p>
    <w:p w14:paraId="29B5864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3EC72A3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0F696D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public ExceptionLab3(String message, Throwable cause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nableSuppressio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boolea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writableStackTrac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 {</w:t>
      </w:r>
    </w:p>
    <w:p w14:paraId="5F052505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    super(message, cause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enableSuppression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E615B3">
        <w:rPr>
          <w:rFonts w:ascii="Times New Roman" w:hAnsi="Times New Roman" w:cs="Times New Roman"/>
          <w:sz w:val="24"/>
          <w:szCs w:val="24"/>
          <w:lang w:val="en-US"/>
        </w:rPr>
        <w:t>writableStackTrace</w:t>
      </w:r>
      <w:proofErr w:type="spellEnd"/>
      <w:r w:rsidRPr="00E615B3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14:paraId="636A2122" w14:textId="7777777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E615B3">
        <w:rPr>
          <w:rFonts w:ascii="Times New Roman" w:hAnsi="Times New Roman" w:cs="Times New Roman"/>
          <w:sz w:val="24"/>
          <w:szCs w:val="24"/>
        </w:rPr>
        <w:t>}</w:t>
      </w:r>
    </w:p>
    <w:p w14:paraId="6F4C369F" w14:textId="7985F9E7" w:rsidR="00E615B3" w:rsidRPr="00E615B3" w:rsidRDefault="00E615B3" w:rsidP="00E615B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615B3">
        <w:rPr>
          <w:rFonts w:ascii="Times New Roman" w:hAnsi="Times New Roman" w:cs="Times New Roman"/>
          <w:sz w:val="24"/>
          <w:szCs w:val="24"/>
        </w:rPr>
        <w:t>}</w:t>
      </w:r>
    </w:p>
    <w:p w14:paraId="3AF5E172" w14:textId="0894F473" w:rsidR="00A45A82" w:rsidRDefault="00A45A82" w:rsidP="00E615B3">
      <w:pPr>
        <w:spacing w:before="240"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езультаты выполнения работы:</w:t>
      </w:r>
    </w:p>
    <w:p w14:paraId="05D6B7DF" w14:textId="77777777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519E97" wp14:editId="458B3D25">
            <wp:extent cx="5274603" cy="3858215"/>
            <wp:effectExtent l="0" t="0" r="254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603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8973E" w14:textId="77777777"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AEE5F5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7CCE5B1" wp14:editId="6F5FEA34">
            <wp:extent cx="5367222" cy="3971352"/>
            <wp:effectExtent l="0" t="0" r="508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Рисунок 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7222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77D0A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034E7E4" wp14:editId="485B7A7B">
            <wp:extent cx="5400000" cy="3937364"/>
            <wp:effectExtent l="0" t="0" r="0" b="635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Рисунок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3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765B1" w14:textId="59C64944" w:rsidR="001C6F84" w:rsidRDefault="001C6F84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6F84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6F5952A" wp14:editId="597B61E9">
            <wp:extent cx="5400000" cy="3442031"/>
            <wp:effectExtent l="0" t="0" r="0" b="6350"/>
            <wp:docPr id="4894419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441908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442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A2B68" w14:textId="77777777" w:rsidR="001C6F84" w:rsidRDefault="001C6F84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2FE6106" w14:textId="6D680F91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DCEB56" w14:textId="1E2029D5"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5B682A" w:rsidRPr="00B87481">
        <w:rPr>
          <w:rFonts w:ascii="Times New Roman" w:hAnsi="Times New Roman" w:cs="Times New Roman"/>
          <w:sz w:val="28"/>
          <w:szCs w:val="28"/>
        </w:rPr>
        <w:t xml:space="preserve"> механизм обработки исключительных ситуаций</w:t>
      </w:r>
      <w:r w:rsidR="005B682A">
        <w:rPr>
          <w:rFonts w:ascii="Times New Roman" w:hAnsi="Times New Roman" w:cs="Times New Roman"/>
          <w:sz w:val="28"/>
          <w:szCs w:val="28"/>
        </w:rPr>
        <w:t>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886769265">
    <w:abstractNumId w:val="1"/>
  </w:num>
  <w:num w:numId="2" w16cid:durableId="12170088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735DB"/>
    <w:rsid w:val="000F162E"/>
    <w:rsid w:val="001C6F84"/>
    <w:rsid w:val="00310FA6"/>
    <w:rsid w:val="003842BD"/>
    <w:rsid w:val="003C3FAC"/>
    <w:rsid w:val="004547F5"/>
    <w:rsid w:val="00510FFE"/>
    <w:rsid w:val="00593DA0"/>
    <w:rsid w:val="005B682A"/>
    <w:rsid w:val="007B5568"/>
    <w:rsid w:val="00850CE9"/>
    <w:rsid w:val="00A45A82"/>
    <w:rsid w:val="00B27E43"/>
    <w:rsid w:val="00B87481"/>
    <w:rsid w:val="00CC221D"/>
    <w:rsid w:val="00CF01B1"/>
    <w:rsid w:val="00DD00B1"/>
    <w:rsid w:val="00E258A7"/>
    <w:rsid w:val="00E4649A"/>
    <w:rsid w:val="00E615B3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2CF256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30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a3">
    <w:name w:val="List Paragraph"/>
    <w:basedOn w:val="a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24DAE8-FC08-46BE-81DB-2B3F42D3F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046</Words>
  <Characters>5963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Михаил Будников</cp:lastModifiedBy>
  <cp:revision>3</cp:revision>
  <dcterms:created xsi:type="dcterms:W3CDTF">2023-05-19T07:23:00Z</dcterms:created>
  <dcterms:modified xsi:type="dcterms:W3CDTF">2023-05-24T07:16:00Z</dcterms:modified>
</cp:coreProperties>
</file>